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3" r:id="rId5"/>
    <p:sldId id="271" r:id="rId6"/>
    <p:sldId id="272" r:id="rId7"/>
    <p:sldId id="270" r:id="rId8"/>
    <p:sldId id="264" r:id="rId9"/>
    <p:sldId id="262" r:id="rId10"/>
    <p:sldId id="259" r:id="rId11"/>
    <p:sldId id="265" r:id="rId12"/>
    <p:sldId id="260" r:id="rId13"/>
    <p:sldId id="268" r:id="rId14"/>
    <p:sldId id="267" r:id="rId15"/>
    <p:sldId id="261" r:id="rId16"/>
    <p:sldId id="26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085" autoAdjust="0"/>
  </p:normalViewPr>
  <p:slideViewPr>
    <p:cSldViewPr snapToGrid="0">
      <p:cViewPr varScale="1">
        <p:scale>
          <a:sx n="72" d="100"/>
          <a:sy n="72" d="100"/>
        </p:scale>
        <p:origin x="120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80ADAB-C48E-46AB-8AF2-FE54B3CA7DE2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49BDBF-463A-4B57-A225-93A9BE3D9D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10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07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695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457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639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码：利用</a:t>
            </a:r>
            <a:r>
              <a:rPr lang="en-US" altLang="zh-CN" dirty="0"/>
              <a:t>Bert</a:t>
            </a:r>
            <a:r>
              <a:rPr lang="zh-CN" altLang="en-US" dirty="0"/>
              <a:t>预测下一句的训练规则；最后</a:t>
            </a:r>
            <a:r>
              <a:rPr lang="en-US" altLang="zh-CN" dirty="0"/>
              <a:t>attention</a:t>
            </a:r>
            <a:r>
              <a:rPr lang="zh-CN" altLang="en-US" dirty="0"/>
              <a:t>时</a:t>
            </a:r>
            <a:r>
              <a:rPr lang="en-US" altLang="zh-CN" dirty="0"/>
              <a:t>copy</a:t>
            </a:r>
            <a:r>
              <a:rPr lang="zh-CN" altLang="en-US" dirty="0"/>
              <a:t>两个</a:t>
            </a:r>
            <a:r>
              <a:rPr lang="en-US" altLang="zh-CN" dirty="0"/>
              <a:t>sequence vector</a:t>
            </a:r>
            <a:r>
              <a:rPr lang="zh-CN" altLang="en-US" dirty="0"/>
              <a:t>，利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endParaRPr lang="en-US" altLang="zh-CN" dirty="0"/>
          </a:p>
          <a:p>
            <a:r>
              <a:rPr lang="en-US" altLang="zh-CN" dirty="0"/>
              <a:t>Start/End</a:t>
            </a:r>
            <a:r>
              <a:rPr lang="zh-CN" altLang="en-US" dirty="0"/>
              <a:t>：模型输出形式，</a:t>
            </a:r>
            <a:r>
              <a:rPr lang="en-US" altLang="zh-CN" dirty="0" err="1"/>
              <a:t>BiDAF</a:t>
            </a:r>
            <a:r>
              <a:rPr lang="zh-CN" altLang="en-US" dirty="0"/>
              <a:t>中提出了</a:t>
            </a:r>
            <a:r>
              <a:rPr lang="en-US" altLang="zh-CN" dirty="0"/>
              <a:t>1.</a:t>
            </a:r>
            <a:r>
              <a:rPr lang="zh-CN" altLang="en-US" dirty="0"/>
              <a:t>按顺序预测答案序列；</a:t>
            </a:r>
            <a:r>
              <a:rPr lang="en-US" altLang="zh-CN" dirty="0"/>
              <a:t>2.</a:t>
            </a:r>
            <a:r>
              <a:rPr lang="zh-CN" altLang="en-US" dirty="0"/>
              <a:t>预测答案边界；数据集词表，会有未登录词，这是</a:t>
            </a:r>
            <a:r>
              <a:rPr lang="en-US" altLang="zh-CN" dirty="0"/>
              <a:t>CMRC2017</a:t>
            </a:r>
            <a:r>
              <a:rPr lang="zh-CN" altLang="en-US" dirty="0"/>
              <a:t>的解决方案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67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867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3087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627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67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C211AE-A0A6-41A5-9529-F7363C6C65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9CF81A-5F1A-4200-9164-45265FE934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EB2FE-541E-452D-9729-1B9C3C426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1C5D34-BE76-4452-9459-5C5E223D4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822C52-C156-4459-82FC-E1AE20CEC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968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608256-55B0-489E-B81D-C0C342108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912299-B641-4440-A78D-94F793351E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4CD620-2D47-4EA8-BAB8-032C9E467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921D2E-8232-4C8A-8241-044A8633F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ECD555-230C-4A34-9D5D-AF576C0F5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29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76CBDF-2353-490B-B626-9AD66E231C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57FBDF-EDF2-4E5A-AD95-A3839C750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D3453-0666-4F32-BD97-AD7BE10FF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1D3AD-C59A-42F0-9E43-200E9863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4BB037-ECB9-43E9-B96E-6BB6EA5B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16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3E06A8-EB1D-4B37-8C16-1C3797684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ECE771-F066-4B0C-BA84-975B3CFC2E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A4229B-71E2-49EF-88F7-AA921AE17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0B9DF1-6EA7-4245-9D78-B012E0474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1F4794-019C-4855-8A96-CCE9B7C2D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007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E6E984-9134-45D9-8C69-E6D83CFB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60DE16-99D9-454F-B023-689CD47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28AB4D-9602-477B-B6E0-94A6779C9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6CF205-EA92-4B08-920F-1B0012706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B4B120-11B9-4EB7-A3A0-217BE1CCB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412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AD446-A949-48AF-99DB-E575D8763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F04C59-17B7-4E4F-B610-2C49F19D54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E29F57-B2A7-4B97-B193-13A7DEF2F1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E34E53-90CE-4915-BD26-52FCE1721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AF6273-33B9-4BA1-945C-269868612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DD4B90-C14E-4EA8-BF9E-22B858D2D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094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FA560-7491-4CF3-95D1-31431632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83EA81-E2B6-43E5-922A-5E0DED0AD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C5C07A-8669-45F0-9A16-4DF9FFA4C7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2C36FB-B13C-49A7-B469-D0028546B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086242-A82E-4318-9D4E-56EE1EFB4C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EDA6EE0-B280-48CE-B517-A2C4F6238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2A9F88-9A48-4AAC-B072-90A81B3C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E1048C8-B9CA-407C-8B21-CCAC37B4A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455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22DBA-5596-4C14-9302-29066610A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14ED6-8099-45D2-A58C-2B66B2153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4DF718-E981-49E6-9D97-CD79CCDD7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FA1448-20CC-4F26-AE1A-593D1C9FF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72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858ADC-2681-4E73-82D5-3C8A0AD28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CD6275-148B-4224-99E2-BB68B67AB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ACD7E0-3EFE-40A2-BF71-A126E63E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57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0E824-7697-40A2-9A55-B15BE2880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2F3172-D2B8-40A6-AB4C-981BFEAB7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553C89-26DD-4A70-9516-23ABE8C5E4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450231-2B31-47DD-8C23-29CAD185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1ECD1-2B5A-47EA-9763-AC70C9547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5AE108-50EE-4F39-ABEA-27C93E00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782EE5-1B5A-4D23-B889-B7E92D241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EFF9B9-0959-4FE5-AF79-2146737695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130F5B-C630-484C-B777-E1CDFEB31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E23694-85BF-4B50-9DE1-E470D0268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D11A6C-398C-48D1-8F06-D65E1BCC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B9CB7A-62A7-4A80-ACB8-C1802E0CC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43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BD765E-4A31-443B-94FC-03DDBD283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C05B4C-23D5-4F12-8EB4-9CB843975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ACD44F-3B74-4C3E-B2A6-C71F96DFAD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D7FA2-284E-4028-8091-57389BBA6F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F95FFE-8BC2-426A-B8FC-E3382E36D3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434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oogle-research/bert/issues/495" TargetMode="External"/><Relationship Id="rId7" Type="http://schemas.openxmlformats.org/officeDocument/2006/relationships/hyperlink" Target="https://blog.slavv.com/37-reasons-why-your-neural-network-is-not-working-4020854bd607?gi=54b476ba316f" TargetMode="External"/><Relationship Id="rId2" Type="http://schemas.openxmlformats.org/officeDocument/2006/relationships/hyperlink" Target="http://cs231n.github.io/neural-networks-3/#los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stackoverflow.com/questions/40158633/how-to-solve-nan-loss" TargetMode="External"/><Relationship Id="rId5" Type="http://schemas.openxmlformats.org/officeDocument/2006/relationships/hyperlink" Target="https://stackoverflow.com/questions/33712178/tensorflow-nan-bug/33713196#33713196" TargetMode="External"/><Relationship Id="rId4" Type="http://schemas.openxmlformats.org/officeDocument/2006/relationships/hyperlink" Target="https://github.com/google-research/bert/issues/70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909AF-8170-4418-BF05-4DA0F75ACC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97" y="2006369"/>
            <a:ext cx="8170606" cy="13272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dirty="0"/>
              <a:t>研发工作进展汇报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0E4002C-1B0C-4451-95A2-99017E1377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90535" y="3912727"/>
            <a:ext cx="2888226" cy="16557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7 </a:t>
            </a:r>
            <a:r>
              <a:rPr lang="zh-CN" altLang="en-US" sz="2000" dirty="0"/>
              <a:t>张开颜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9 </a:t>
            </a:r>
            <a:r>
              <a:rPr lang="zh-CN" altLang="en-US" sz="2000" dirty="0"/>
              <a:t>王瀚尉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12 </a:t>
            </a:r>
            <a:r>
              <a:rPr lang="zh-CN" altLang="en-US" sz="2000" dirty="0"/>
              <a:t>吴佳铭</a:t>
            </a:r>
          </a:p>
        </p:txBody>
      </p:sp>
    </p:spTree>
    <p:extLst>
      <p:ext uri="{BB962C8B-B14F-4D97-AF65-F5344CB8AC3E}">
        <p14:creationId xmlns:p14="http://schemas.microsoft.com/office/powerpoint/2010/main" val="1496089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9B843-403C-4D7A-872A-51C1CE378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39B743-17D0-4EE0-AC5D-C3B377B72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8093"/>
            <a:ext cx="7886700" cy="4682500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Embedding</a:t>
            </a: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分别使用</a:t>
            </a:r>
            <a:r>
              <a:rPr lang="en-US" altLang="zh-CN" dirty="0"/>
              <a:t>Bert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一起编码</a:t>
            </a:r>
            <a:r>
              <a:rPr lang="en-US" altLang="zh-CN" dirty="0"/>
              <a:t>(</a:t>
            </a:r>
            <a:r>
              <a:rPr lang="zh-CN" altLang="en-US" dirty="0"/>
              <a:t>后续使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r>
              <a:rPr lang="en-US" altLang="zh-CN" dirty="0"/>
              <a:t>attention)</a:t>
            </a:r>
          </a:p>
          <a:p>
            <a:pPr marL="457200" lvl="1" indent="0">
              <a:lnSpc>
                <a:spcPct val="160000"/>
              </a:lnSpc>
              <a:spcBef>
                <a:spcPct val="0"/>
              </a:spcBef>
              <a:buNone/>
            </a:pPr>
            <a:endParaRPr lang="en-US" altLang="zh-CN" dirty="0"/>
          </a:p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Start &amp; End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提取数据集中所有词制作词表，预测答案序号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为数据集答案生成</a:t>
            </a:r>
            <a:r>
              <a:rPr lang="en-US" altLang="zh-CN" dirty="0"/>
              <a:t>Start</a:t>
            </a:r>
            <a:r>
              <a:rPr lang="zh-CN" altLang="en-US" dirty="0"/>
              <a:t>和</a:t>
            </a:r>
            <a:r>
              <a:rPr lang="en-US" altLang="zh-CN" dirty="0"/>
              <a:t>End</a:t>
            </a:r>
          </a:p>
          <a:p>
            <a:pPr lvl="2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最长匹配原则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DC9770-C036-425A-90EB-4EA3FD47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29262"/>
              </p:ext>
            </p:extLst>
          </p:nvPr>
        </p:nvGraphicFramePr>
        <p:xfrm>
          <a:off x="1701352" y="3350204"/>
          <a:ext cx="4434655" cy="4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4" imgW="2120760" imgH="203040" progId="Equation.DSMT4">
                  <p:embed/>
                </p:oleObj>
              </mc:Choice>
              <mc:Fallback>
                <p:oleObj name="Equation" r:id="rId4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352" y="3350204"/>
                        <a:ext cx="4434655" cy="42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08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48656-BA8D-4914-82E9-3E735447E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E7E6A-8595-416F-B488-EEC550812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遇到的问题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 = N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oc Span </a:t>
            </a:r>
            <a:r>
              <a:rPr lang="en-US" altLang="zh-CN" dirty="0">
                <a:sym typeface="Wingdings" panose="05000000000000000000" pitchFamily="2" charset="2"/>
              </a:rPr>
              <a:t> No Answer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ym typeface="Wingdings" panose="05000000000000000000" pitchFamily="2" charset="2"/>
              </a:rPr>
              <a:t>计算中出现：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-</a:t>
            </a:r>
            <a:r>
              <a:rPr lang="en-US" altLang="zh-CN" dirty="0" err="1">
                <a:latin typeface="Consolas" panose="020B0609020204030204" pitchFamily="49" charset="0"/>
                <a:sym typeface="Wingdings" panose="05000000000000000000" pitchFamily="2" charset="2"/>
              </a:rPr>
              <a:t>tf.reduce_sum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(y *log(0))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删除无答案样本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过拟合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</a:t>
            </a:r>
            <a:r>
              <a:rPr lang="zh-CN" altLang="en-US" dirty="0"/>
              <a:t>，</a:t>
            </a:r>
            <a:r>
              <a:rPr lang="en-US" altLang="zh-CN" dirty="0" err="1"/>
              <a:t>keep_prob</a:t>
            </a:r>
            <a:r>
              <a:rPr lang="en-US" altLang="zh-CN" dirty="0"/>
              <a:t>=0.5/0.6/0.75</a:t>
            </a:r>
          </a:p>
        </p:txBody>
      </p:sp>
    </p:spTree>
    <p:extLst>
      <p:ext uri="{BB962C8B-B14F-4D97-AF65-F5344CB8AC3E}">
        <p14:creationId xmlns:p14="http://schemas.microsoft.com/office/powerpoint/2010/main" val="1731475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B43CC-CDF4-48FB-A316-D26F65B51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Train:Test</a:t>
            </a:r>
            <a:r>
              <a:rPr lang="en-US" altLang="zh-CN" sz="2000" dirty="0">
                <a:latin typeface="Consolas" panose="020B0609020204030204" pitchFamily="49" charset="0"/>
              </a:rPr>
              <a:t>=5:1)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AE81E63-839A-4E76-8B38-38127BAF57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0973837"/>
              </p:ext>
            </p:extLst>
          </p:nvPr>
        </p:nvGraphicFramePr>
        <p:xfrm>
          <a:off x="628650" y="1690689"/>
          <a:ext cx="7886700" cy="3227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348913395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17196584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13532338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231719383"/>
                    </a:ext>
                  </a:extLst>
                </a:gridCol>
              </a:tblGrid>
              <a:tr h="4429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召回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准确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F1</a:t>
                      </a:r>
                      <a:r>
                        <a:rPr lang="zh-CN" altLang="en-US" dirty="0"/>
                        <a:t>值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4502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Bert base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4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9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462827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6285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Context2Que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2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75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78991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R-net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4.7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2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5.48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615729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Answer Lim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5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8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281664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Total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5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8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8.45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6011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9AE87A6-96D8-4D71-87CD-9362F67A2EDD}"/>
              </a:ext>
            </a:extLst>
          </p:cNvPr>
          <p:cNvSpPr txBox="1"/>
          <p:nvPr/>
        </p:nvSpPr>
        <p:spPr>
          <a:xfrm>
            <a:off x="548640" y="5086350"/>
            <a:ext cx="756666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1</a:t>
            </a:r>
            <a:r>
              <a:rPr lang="zh-CN" altLang="en-US" dirty="0"/>
              <a:t>：因删除无答案样本，</a:t>
            </a:r>
            <a:r>
              <a:rPr lang="en-US" altLang="zh-CN" dirty="0"/>
              <a:t>Bert + R-net</a:t>
            </a:r>
            <a:r>
              <a:rPr lang="zh-CN" altLang="en-US" dirty="0"/>
              <a:t>训练样本比其他模型少</a:t>
            </a:r>
            <a:r>
              <a:rPr lang="en-US" altLang="zh-CN" dirty="0"/>
              <a:t>1000</a:t>
            </a:r>
            <a:r>
              <a:rPr lang="zh-CN" altLang="en-US" dirty="0"/>
              <a:t>左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Total</a:t>
            </a:r>
            <a:r>
              <a:rPr lang="zh-CN" altLang="en-US" dirty="0"/>
              <a:t>仅包含有增幅的模型</a:t>
            </a:r>
          </a:p>
        </p:txBody>
      </p:sp>
    </p:spTree>
    <p:extLst>
      <p:ext uri="{BB962C8B-B14F-4D97-AF65-F5344CB8AC3E}">
        <p14:creationId xmlns:p14="http://schemas.microsoft.com/office/powerpoint/2010/main" val="4178621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1CBDBF-1C02-41EB-85BE-F4EBEBF4C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612BBC-EFE8-4C9D-8E10-E7787BD57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N-best</a:t>
            </a:r>
            <a:r>
              <a:rPr lang="zh-CN" altLang="en-US" dirty="0"/>
              <a:t>答案选择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答案长度限制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en-US" altLang="zh-CN" dirty="0" err="1"/>
              <a:t>Max_length</a:t>
            </a:r>
            <a:r>
              <a:rPr lang="en-US" altLang="zh-CN" dirty="0"/>
              <a:t>=5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先验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序列直接输入模型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使用分词信息选择答案</a:t>
            </a:r>
            <a:endParaRPr lang="en-US" altLang="zh-CN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0D46F5A-044D-4118-BBA4-A3DA680B6B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268206"/>
              </p:ext>
            </p:extLst>
          </p:nvPr>
        </p:nvGraphicFramePr>
        <p:xfrm>
          <a:off x="5162833" y="1912955"/>
          <a:ext cx="3383712" cy="2757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3712">
                  <a:extLst>
                    <a:ext uri="{9D8B030D-6E8A-4147-A177-3AD203B41FA5}">
                      <a16:colId xmlns:a16="http://schemas.microsoft.com/office/drawing/2014/main" val="2855600491"/>
                    </a:ext>
                  </a:extLst>
                </a:gridCol>
              </a:tblGrid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谁的官职是工部侍郎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2558794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柳公权忠良耿直，能言善谏，官职是工部侍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5956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b="1" dirty="0"/>
                        <a:t>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6385240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大书法家</a:t>
                      </a:r>
                      <a:r>
                        <a:rPr lang="zh-CN" altLang="en-US" b="0" dirty="0"/>
                        <a:t>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615445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唐文宗时，大书法家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3819719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034312B9-B2D9-4CC6-9517-1289282CC9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19" y="1690689"/>
            <a:ext cx="4578622" cy="3383887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EE1473A-6EF3-436F-B51C-5BFA52D962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655313"/>
              </p:ext>
            </p:extLst>
          </p:nvPr>
        </p:nvGraphicFramePr>
        <p:xfrm>
          <a:off x="4534862" y="1873367"/>
          <a:ext cx="4236334" cy="329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8167">
                  <a:extLst>
                    <a:ext uri="{9D8B030D-6E8A-4147-A177-3AD203B41FA5}">
                      <a16:colId xmlns:a16="http://schemas.microsoft.com/office/drawing/2014/main" val="1225563036"/>
                    </a:ext>
                  </a:extLst>
                </a:gridCol>
                <a:gridCol w="2118167">
                  <a:extLst>
                    <a:ext uri="{9D8B030D-6E8A-4147-A177-3AD203B41FA5}">
                      <a16:colId xmlns:a16="http://schemas.microsoft.com/office/drawing/2014/main" val="3250483483"/>
                    </a:ext>
                  </a:extLst>
                </a:gridCol>
              </a:tblGrid>
              <a:tr h="558310">
                <a:tc>
                  <a:txBody>
                    <a:bodyPr/>
                    <a:lstStyle/>
                    <a:p>
                      <a:r>
                        <a:rPr lang="en-US" altLang="zh-CN" dirty="0"/>
                        <a:t>Gold Answ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redict Answe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6018096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小金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金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922128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辣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野 辣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77807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丝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红 丝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9523565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 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74016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长尾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尾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7469669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小 山羊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687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29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CF51F8-0C55-433D-9E73-2939D575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D49C96-0A8C-4C00-8A5C-14A35C838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91949"/>
            <a:ext cx="78867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ert + R-net</a:t>
            </a:r>
            <a:r>
              <a:rPr lang="zh-CN" altLang="en-US" dirty="0"/>
              <a:t>后续考虑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No answer doc sp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文章长度压缩</a:t>
            </a:r>
            <a:r>
              <a:rPr lang="en-US" altLang="zh-CN" dirty="0"/>
              <a:t>(</a:t>
            </a:r>
            <a:r>
              <a:rPr lang="zh-CN" altLang="en-US" dirty="0"/>
              <a:t>停用词、关键词密度和句子位置信息</a:t>
            </a:r>
            <a:r>
              <a:rPr lang="en-US" altLang="zh-CN" dirty="0"/>
              <a:t>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调参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 </a:t>
            </a:r>
            <a:r>
              <a:rPr lang="en-US" altLang="zh-CN" dirty="0" err="1"/>
              <a:t>keep_prob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earning rate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Hidden size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atch Size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821D14F-742A-4DA0-8DD3-522F9C66E623}"/>
              </a:ext>
            </a:extLst>
          </p:cNvPr>
          <p:cNvSpPr txBox="1"/>
          <p:nvPr/>
        </p:nvSpPr>
        <p:spPr>
          <a:xfrm>
            <a:off x="2095019" y="6243287"/>
            <a:ext cx="5544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rt baseline                                         Bert + R-net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01476E5-EEBD-4173-A7AD-3256A1CBF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169" y="3993679"/>
            <a:ext cx="6613494" cy="2136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62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F4FD2-D736-4A87-8CB4-38D265372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16919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视化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D35912-51DE-4DBA-B67D-F75AC817A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924" y="1282045"/>
            <a:ext cx="7350152" cy="527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429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D301E-B9F5-48FE-90D4-0F15D0994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013" y="346273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Referen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75ACD7-D24D-4297-9C8C-BB8F6A626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14" y="1391991"/>
            <a:ext cx="7627758" cy="511973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EDA</a:t>
            </a:r>
            <a:r>
              <a:rPr lang="zh-CN" altLang="en-US" sz="1600" dirty="0"/>
              <a:t>，</a:t>
            </a:r>
            <a:r>
              <a:rPr lang="en-US" altLang="zh-CN" sz="1600" dirty="0"/>
              <a:t>Easy data augmentation techniques for boosting performance on text classification tas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Bert</a:t>
            </a:r>
            <a:r>
              <a:rPr lang="zh-CN" altLang="en-US" sz="1600" dirty="0"/>
              <a:t>，</a:t>
            </a:r>
            <a:r>
              <a:rPr lang="en-US" altLang="zh-CN" sz="1600" dirty="0"/>
              <a:t>BERT: Pre-training of Deep Bidirectional Transformers for Language Understanding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R-net</a:t>
            </a:r>
            <a:r>
              <a:rPr lang="zh-CN" altLang="en-US" sz="1600" dirty="0"/>
              <a:t>，</a:t>
            </a:r>
            <a:r>
              <a:rPr lang="en-US" altLang="zh-CN" sz="1600" dirty="0"/>
              <a:t> R-NET: MACHINE READING COMPREHENSION WITH SELF-MATCHING NETWOR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err="1"/>
              <a:t>BiDAF</a:t>
            </a:r>
            <a:r>
              <a:rPr lang="zh-CN" altLang="en-US" sz="1600" dirty="0"/>
              <a:t>，</a:t>
            </a:r>
            <a:r>
              <a:rPr lang="en-US" altLang="zh-CN" sz="1600" dirty="0"/>
              <a:t>Bidirectional Attention Flow for Machine Comprehensio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Cmrc2017</a:t>
            </a:r>
            <a:r>
              <a:rPr lang="zh-CN" altLang="en-US" sz="1600" dirty="0"/>
              <a:t>，</a:t>
            </a:r>
            <a:r>
              <a:rPr lang="en-US" altLang="zh-CN" sz="1600" dirty="0"/>
              <a:t> Dataset for the First Evaluation on Chinese Machine Reading Comprehens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2"/>
              </a:rPr>
              <a:t>http://cs231n.github.io/neural-networks-3/#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3"/>
              </a:rPr>
              <a:t>https://github.com/google-research/bert/issues/495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4"/>
              </a:rPr>
              <a:t>https://github.com/google-research/bert/issues/70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5"/>
              </a:rPr>
              <a:t>https://stackoverflow.com/questions/33712178/tensorflow-nan-bug/33713196#33713196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6"/>
              </a:rPr>
              <a:t>https://stackoverflow.com/questions/40158633/how-to-solve-nan-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7"/>
              </a:rPr>
              <a:t>https://blog.slavv.com/37-reasons-why-your-neural-network-is-not-working-4020854bd607?gi=54b476ba316f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775653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F9A66-C4BB-4A89-871A-1EC2F73AD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汇报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3275EA-4933-4325-8D12-FAE1614B5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563243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预处理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模型训练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结果分析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可视化应用</a:t>
            </a:r>
          </a:p>
        </p:txBody>
      </p:sp>
    </p:spTree>
    <p:extLst>
      <p:ext uri="{BB962C8B-B14F-4D97-AF65-F5344CB8AC3E}">
        <p14:creationId xmlns:p14="http://schemas.microsoft.com/office/powerpoint/2010/main" val="2563273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EDF17DD-0068-48A9-BCD0-A9E0BCCE65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199" y="1739246"/>
            <a:ext cx="2570151" cy="26062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58AD062-2591-4D5B-9146-A27345786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C106B2-BE57-4AD5-A059-0926EE0EE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集分析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(</a:t>
            </a:r>
            <a:r>
              <a:rPr lang="zh-CN" altLang="en-US" dirty="0"/>
              <a:t>形容词</a:t>
            </a:r>
            <a:r>
              <a:rPr lang="en-US" altLang="zh-CN" dirty="0"/>
              <a:t> + ) </a:t>
            </a:r>
            <a:r>
              <a:rPr lang="zh-CN" altLang="en-US" dirty="0"/>
              <a:t>名词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D5C38E-69A1-4264-9DD5-4EF0790414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41443" b="-1"/>
          <a:stretch/>
        </p:blipFill>
        <p:spPr>
          <a:xfrm>
            <a:off x="820131" y="4559182"/>
            <a:ext cx="7883820" cy="2528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F287DA-46D9-4503-8602-A61DC564AE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333" t="1" b="-1"/>
          <a:stretch/>
        </p:blipFill>
        <p:spPr>
          <a:xfrm>
            <a:off x="820131" y="4865869"/>
            <a:ext cx="5609818" cy="2528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9972AE-4B5B-4CA9-8211-260FCEE49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131" y="5341629"/>
            <a:ext cx="6325388" cy="612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85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55"/>
    </mc:Choice>
    <mc:Fallback xmlns="">
      <p:transition spd="slow" advTm="365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中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搜狗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英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有道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中文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E4E3F1-E682-4473-9EE2-9B0C5FB2E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9240" y="3899501"/>
            <a:ext cx="2263610" cy="7301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C2AACF-C9EF-48C8-BC19-DAF1A5E34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6586" y="4103872"/>
            <a:ext cx="1882303" cy="5258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E4AFA9-5D3D-4875-AAF9-4DCAD674B3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822" y="4681625"/>
            <a:ext cx="2923147" cy="9646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F68027A-FAC7-4AA5-B864-F6CDD2C5A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031" y="4764634"/>
            <a:ext cx="3861209" cy="88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16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好的：语序调整</a:t>
            </a:r>
            <a:endParaRPr lang="en-US" altLang="zh-CN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B8E7C3E-2EB8-406F-A4B0-F8E180E9CE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523307"/>
              </p:ext>
            </p:extLst>
          </p:nvPr>
        </p:nvGraphicFramePr>
        <p:xfrm>
          <a:off x="1917954" y="3593592"/>
          <a:ext cx="6037326" cy="2636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9085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108241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国与国之间会把谁作为人质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谁将在国与国之间成为人质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羊和狼的盟约以什么作为保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羊和狼结盟的保证是什么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  <a:tr h="4187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我最好的朋友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我最好的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24121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美丽的湖泊是什么构成的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什么构成了一个美丽的湖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870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0997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419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效果较差的：人名</a:t>
            </a:r>
            <a:r>
              <a:rPr lang="en-US" altLang="zh-CN" dirty="0"/>
              <a:t>/</a:t>
            </a:r>
            <a:r>
              <a:rPr lang="zh-CN" altLang="en-US" dirty="0"/>
              <a:t>事件名替换引入噪声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A89A7DF-845A-4D17-9EC7-99FEA2A5A9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314688"/>
              </p:ext>
            </p:extLst>
          </p:nvPr>
        </p:nvGraphicFramePr>
        <p:xfrm>
          <a:off x="628650" y="2809754"/>
          <a:ext cx="7886700" cy="35039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3569842019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013340727"/>
                    </a:ext>
                  </a:extLst>
                </a:gridCol>
              </a:tblGrid>
              <a:tr h="43647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0300073"/>
                  </a:ext>
                </a:extLst>
              </a:tr>
              <a:tr h="48653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老鼠发现小朋友小毛在干什么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当老鼠发现小男孩的头发时，它在做什么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0756204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伍奢的第二个儿子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吴舍是谁的二儿子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1647069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吕后指定谁为相国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吕侯任命谁为宰相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5928365"/>
                  </a:ext>
                </a:extLst>
              </a:tr>
              <a:tr h="48662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第三次中东战争前夕，洛茨来到了哪里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在六日战争前夕，罗兹到哪里去了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7100677"/>
                  </a:ext>
                </a:extLst>
              </a:tr>
              <a:tr h="58811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赵构在哪儿建立了南宋王朝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赵沟在哪里建立了南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6475572"/>
                  </a:ext>
                </a:extLst>
              </a:tr>
              <a:tr h="64142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星期天，小花猫全家去哪野餐了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华购物中心的家人星期天去哪里野餐了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1615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207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差的：结构变化，引入噪声</a:t>
            </a: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E415ABD-8C62-428C-B434-B40F445ABE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681424"/>
              </p:ext>
            </p:extLst>
          </p:nvPr>
        </p:nvGraphicFramePr>
        <p:xfrm>
          <a:off x="1899666" y="3584448"/>
          <a:ext cx="6037326" cy="175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4630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282696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树林中有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那里是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在树林里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山洞里住着一只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那里住着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里面是一个洞穴</a:t>
                      </a:r>
                      <a:endParaRPr lang="en-US" altLang="zh-CN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508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03452-F44C-4A26-A576-CBA86D686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328317-943C-4B79-9AE0-6BC3DB353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ED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21CDDB-0944-4627-B359-FA15D9CBA5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122" r="9770" b="2794"/>
          <a:stretch/>
        </p:blipFill>
        <p:spPr>
          <a:xfrm>
            <a:off x="1370953" y="3541776"/>
            <a:ext cx="3282653" cy="202692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D2249E-1470-48D4-9DEB-7E8ACD993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953" y="3190682"/>
            <a:ext cx="2868452" cy="222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C05D6E-2AE8-47CB-A9BF-CE8D2E3A8A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7694" y="3186487"/>
            <a:ext cx="2495620" cy="2147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6F500E-923A-4B3C-8D10-6520E3821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7694" y="3582143"/>
            <a:ext cx="3726104" cy="2135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87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A53AF-80C2-463F-B615-5FB311D68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A60BF5-2C3A-4908-8877-CD53B4AEC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82433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主要模型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baseline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context2query and query2context atten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</a:t>
            </a:r>
            <a:r>
              <a:rPr lang="en-US" altLang="zh-CN" dirty="0" err="1"/>
              <a:t>rne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7082F0-0D0E-4843-AF58-0425CDAE9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9493" y="3620368"/>
            <a:ext cx="1182507" cy="1030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61C887-CEFB-43CE-A058-9B3079DB19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765" y="3602906"/>
            <a:ext cx="1218102" cy="10581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E8993D-A098-4A05-8436-36E5F7667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463572"/>
            <a:ext cx="4264044" cy="302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1029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</TotalTime>
  <Words>859</Words>
  <Application>Microsoft Office PowerPoint</Application>
  <PresentationFormat>全屏显示(4:3)</PresentationFormat>
  <Paragraphs>180</Paragraphs>
  <Slides>1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等线</vt:lpstr>
      <vt:lpstr>等线 Light</vt:lpstr>
      <vt:lpstr>Arial</vt:lpstr>
      <vt:lpstr>Consolas</vt:lpstr>
      <vt:lpstr>Office 主题​​</vt:lpstr>
      <vt:lpstr>Equation</vt:lpstr>
      <vt:lpstr>研发工作进展汇报</vt:lpstr>
      <vt:lpstr>汇报内容</vt:lpstr>
      <vt:lpstr>预处理</vt:lpstr>
      <vt:lpstr>预处理</vt:lpstr>
      <vt:lpstr>预处理</vt:lpstr>
      <vt:lpstr>预处理</vt:lpstr>
      <vt:lpstr>预处理</vt:lpstr>
      <vt:lpstr>预处理</vt:lpstr>
      <vt:lpstr>模型训练</vt:lpstr>
      <vt:lpstr>模型训练</vt:lpstr>
      <vt:lpstr>模型训练</vt:lpstr>
      <vt:lpstr>结果分析(Train:Test=5:1)</vt:lpstr>
      <vt:lpstr>结果分析</vt:lpstr>
      <vt:lpstr>结果分析</vt:lpstr>
      <vt:lpstr>可视化应用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开颜</dc:creator>
  <cp:lastModifiedBy>张 开颜</cp:lastModifiedBy>
  <cp:revision>462</cp:revision>
  <dcterms:created xsi:type="dcterms:W3CDTF">2019-04-23T10:02:23Z</dcterms:created>
  <dcterms:modified xsi:type="dcterms:W3CDTF">2019-04-24T07:15:03Z</dcterms:modified>
</cp:coreProperties>
</file>